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253B92" w14:paraId="70ECBB26" w14:textId="77777777" w:rsidTr="009A6946">
        <w:tc>
          <w:tcPr>
            <w:tcW w:w="1386" w:type="dxa"/>
            <w:hideMark/>
          </w:tcPr>
          <w:p w14:paraId="59AD8F16" w14:textId="77777777" w:rsidR="00253B92" w:rsidRPr="00193AD7" w:rsidRDefault="00253B92" w:rsidP="009A6946">
            <w:pPr>
              <w:rPr>
                <w:b/>
                <w:sz w:val="28"/>
                <w:szCs w:val="28"/>
              </w:rPr>
            </w:pPr>
            <w:r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1" locked="0" layoutInCell="1" allowOverlap="1" wp14:anchorId="5BDD96C8" wp14:editId="5EEE5404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7" name="Рисунок 7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1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969" w:type="dxa"/>
            <w:hideMark/>
          </w:tcPr>
          <w:p w14:paraId="725727BD" w14:textId="77777777" w:rsidR="00253B92" w:rsidRPr="008120A9" w:rsidRDefault="00253B92" w:rsidP="009A694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8120A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149C7B51" w14:textId="77777777" w:rsidR="00253B92" w:rsidRPr="008120A9" w:rsidRDefault="00253B92" w:rsidP="009A69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ru-RU"/>
              </w:rPr>
            </w:pPr>
            <w:r w:rsidRPr="008120A9"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ru-RU"/>
              </w:rPr>
              <w:t>Федеральное государственное бюджетное образовательное учреждение высшего образования</w:t>
            </w:r>
          </w:p>
          <w:p w14:paraId="52339D6E" w14:textId="77777777" w:rsidR="00253B92" w:rsidRPr="008120A9" w:rsidRDefault="00253B92" w:rsidP="009A6946">
            <w:pPr>
              <w:spacing w:after="0" w:line="240" w:lineRule="auto"/>
              <w:ind w:right="-2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8120A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«Московский государственный технический университет</w:t>
            </w:r>
          </w:p>
          <w:p w14:paraId="212B57FC" w14:textId="77777777" w:rsidR="00253B92" w:rsidRPr="008120A9" w:rsidRDefault="00253B92" w:rsidP="009A6946">
            <w:pPr>
              <w:spacing w:after="0" w:line="240" w:lineRule="auto"/>
              <w:ind w:right="-2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8120A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мени Н.Э. Баумана</w:t>
            </w:r>
          </w:p>
          <w:p w14:paraId="16DB1BEA" w14:textId="77777777" w:rsidR="00253B92" w:rsidRPr="008120A9" w:rsidRDefault="00253B92" w:rsidP="009A69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8120A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(национальный исследовательский университет)»</w:t>
            </w:r>
          </w:p>
          <w:p w14:paraId="6ECAB0C7" w14:textId="77777777" w:rsidR="00253B92" w:rsidRPr="008120A9" w:rsidRDefault="00253B92" w:rsidP="009A6946">
            <w:pPr>
              <w:jc w:val="center"/>
              <w:rPr>
                <w:b/>
                <w:sz w:val="24"/>
                <w:szCs w:val="24"/>
              </w:rPr>
            </w:pPr>
            <w:r w:rsidRPr="008120A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(МГТУ им. Н.Э. Баумана)</w:t>
            </w:r>
          </w:p>
        </w:tc>
      </w:tr>
    </w:tbl>
    <w:p w14:paraId="44D4A08F" w14:textId="77777777" w:rsidR="00253B92" w:rsidRDefault="00253B92" w:rsidP="00253B92">
      <w:pPr>
        <w:pBdr>
          <w:bottom w:val="thinThickSmallGap" w:sz="24" w:space="1" w:color="auto"/>
        </w:pBdr>
        <w:rPr>
          <w:rFonts w:eastAsia="Times New Roman"/>
          <w:b/>
          <w:sz w:val="28"/>
          <w:szCs w:val="28"/>
          <w:lang w:eastAsia="ru-RU"/>
        </w:rPr>
      </w:pPr>
    </w:p>
    <w:p w14:paraId="2C205C40" w14:textId="77777777" w:rsidR="00253B92" w:rsidRDefault="00253B92" w:rsidP="00253B92">
      <w:pPr>
        <w:jc w:val="center"/>
        <w:rPr>
          <w:sz w:val="28"/>
          <w:szCs w:val="28"/>
        </w:rPr>
      </w:pPr>
    </w:p>
    <w:p w14:paraId="707FD5F8" w14:textId="77777777" w:rsidR="00253B92" w:rsidRDefault="00253B92" w:rsidP="00253B92">
      <w:pPr>
        <w:textAlignment w:val="top"/>
        <w:rPr>
          <w:sz w:val="28"/>
          <w:szCs w:val="28"/>
        </w:rPr>
      </w:pPr>
    </w:p>
    <w:p w14:paraId="7340794F" w14:textId="77777777" w:rsidR="00253B92" w:rsidRDefault="00253B92" w:rsidP="00253B92">
      <w:pPr>
        <w:jc w:val="center"/>
        <w:textAlignment w:val="top"/>
        <w:rPr>
          <w:sz w:val="28"/>
          <w:szCs w:val="28"/>
        </w:rPr>
      </w:pPr>
    </w:p>
    <w:p w14:paraId="0B7AD366" w14:textId="77777777" w:rsidR="00253B92" w:rsidRDefault="00253B92" w:rsidP="00253B92">
      <w:pPr>
        <w:jc w:val="center"/>
        <w:textAlignment w:val="top"/>
        <w:rPr>
          <w:sz w:val="28"/>
          <w:szCs w:val="28"/>
        </w:rPr>
      </w:pPr>
    </w:p>
    <w:p w14:paraId="020CA1BC" w14:textId="77777777" w:rsidR="00253B92" w:rsidRDefault="00253B92" w:rsidP="00253B92">
      <w:pPr>
        <w:jc w:val="center"/>
        <w:textAlignment w:val="top"/>
        <w:rPr>
          <w:sz w:val="28"/>
          <w:szCs w:val="28"/>
        </w:rPr>
      </w:pPr>
    </w:p>
    <w:p w14:paraId="39A56D2F" w14:textId="77777777" w:rsidR="00253B92" w:rsidRPr="008120A9" w:rsidRDefault="00253B92" w:rsidP="00253B92">
      <w:pPr>
        <w:jc w:val="center"/>
        <w:textAlignment w:val="top"/>
        <w:rPr>
          <w:rFonts w:ascii="Times New Roman" w:hAnsi="Times New Roman" w:cs="Times New Roman"/>
          <w:sz w:val="28"/>
          <w:szCs w:val="28"/>
        </w:rPr>
      </w:pPr>
      <w:r w:rsidRPr="008120A9">
        <w:rPr>
          <w:rFonts w:ascii="Times New Roman" w:hAnsi="Times New Roman" w:cs="Times New Roman"/>
          <w:sz w:val="28"/>
          <w:szCs w:val="28"/>
        </w:rPr>
        <w:t>Факультет «Информатика и системы управления»</w:t>
      </w:r>
    </w:p>
    <w:p w14:paraId="1A5A6D49" w14:textId="77777777" w:rsidR="00253B92" w:rsidRPr="008120A9" w:rsidRDefault="00253B92" w:rsidP="00253B92">
      <w:pPr>
        <w:textAlignment w:val="top"/>
        <w:rPr>
          <w:rFonts w:ascii="Times New Roman" w:hAnsi="Times New Roman" w:cs="Times New Roman"/>
          <w:sz w:val="28"/>
          <w:szCs w:val="28"/>
        </w:rPr>
      </w:pPr>
      <w:r w:rsidRPr="008120A9">
        <w:rPr>
          <w:rFonts w:ascii="Times New Roman" w:hAnsi="Times New Roman" w:cs="Times New Roman"/>
          <w:sz w:val="28"/>
          <w:szCs w:val="28"/>
        </w:rPr>
        <w:t> </w:t>
      </w:r>
    </w:p>
    <w:p w14:paraId="1A1F3F65" w14:textId="77777777" w:rsidR="00253B92" w:rsidRPr="008120A9" w:rsidRDefault="00253B92" w:rsidP="00253B92">
      <w:pPr>
        <w:jc w:val="center"/>
        <w:textAlignment w:val="top"/>
        <w:rPr>
          <w:rFonts w:ascii="Times New Roman" w:hAnsi="Times New Roman" w:cs="Times New Roman"/>
          <w:sz w:val="28"/>
          <w:szCs w:val="28"/>
        </w:rPr>
      </w:pPr>
      <w:r w:rsidRPr="008120A9">
        <w:rPr>
          <w:rFonts w:ascii="Times New Roman" w:hAnsi="Times New Roman" w:cs="Times New Roman"/>
          <w:sz w:val="28"/>
          <w:szCs w:val="28"/>
        </w:rPr>
        <w:t>ДИСЦИПЛИНА:</w:t>
      </w:r>
    </w:p>
    <w:p w14:paraId="3BCFD02C" w14:textId="77777777" w:rsidR="00253B92" w:rsidRPr="008120A9" w:rsidRDefault="00253B92" w:rsidP="00253B92">
      <w:pPr>
        <w:jc w:val="center"/>
        <w:textAlignment w:val="top"/>
        <w:rPr>
          <w:rFonts w:ascii="Times New Roman" w:hAnsi="Times New Roman" w:cs="Times New Roman"/>
          <w:sz w:val="28"/>
          <w:szCs w:val="28"/>
        </w:rPr>
      </w:pPr>
      <w:r w:rsidRPr="008120A9">
        <w:rPr>
          <w:rFonts w:ascii="Times New Roman" w:hAnsi="Times New Roman" w:cs="Times New Roman"/>
          <w:sz w:val="28"/>
          <w:szCs w:val="28"/>
        </w:rPr>
        <w:t>«</w:t>
      </w:r>
      <w:r>
        <w:rPr>
          <w:rFonts w:ascii="Times New Roman" w:hAnsi="Times New Roman" w:cs="Times New Roman"/>
          <w:sz w:val="28"/>
          <w:szCs w:val="28"/>
        </w:rPr>
        <w:t>БКИТ</w:t>
      </w:r>
      <w:r w:rsidRPr="008120A9">
        <w:rPr>
          <w:rFonts w:ascii="Times New Roman" w:hAnsi="Times New Roman" w:cs="Times New Roman"/>
          <w:sz w:val="28"/>
          <w:szCs w:val="28"/>
        </w:rPr>
        <w:t>»</w:t>
      </w:r>
    </w:p>
    <w:p w14:paraId="2E71F097" w14:textId="77777777" w:rsidR="00253B92" w:rsidRDefault="00253B92" w:rsidP="00253B92">
      <w:pPr>
        <w:jc w:val="center"/>
        <w:textAlignment w:val="top"/>
        <w:rPr>
          <w:sz w:val="28"/>
          <w:szCs w:val="28"/>
        </w:rPr>
      </w:pPr>
    </w:p>
    <w:p w14:paraId="6427AB11" w14:textId="190DF474" w:rsidR="00253B92" w:rsidRPr="00253B92" w:rsidRDefault="00253B92" w:rsidP="00253B92">
      <w:pPr>
        <w:autoSpaceDE w:val="0"/>
        <w:autoSpaceDN w:val="0"/>
        <w:adjustRightInd w:val="0"/>
        <w:spacing w:before="120" w:after="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8120A9">
        <w:rPr>
          <w:rFonts w:ascii="Times New Roman" w:hAnsi="Times New Roman" w:cs="Times New Roman"/>
          <w:b/>
          <w:sz w:val="28"/>
          <w:szCs w:val="28"/>
        </w:rPr>
        <w:t xml:space="preserve">Лабораторная работа № 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1</w:t>
      </w:r>
    </w:p>
    <w:p w14:paraId="60DA9FB0" w14:textId="77777777" w:rsidR="00253B92" w:rsidRDefault="00253B92" w:rsidP="00253B92">
      <w:pPr>
        <w:jc w:val="center"/>
        <w:textAlignment w:val="top"/>
        <w:rPr>
          <w:rFonts w:ascii="Times New Roman" w:hAnsi="Times New Roman" w:cs="Times New Roman"/>
          <w:sz w:val="28"/>
          <w:szCs w:val="28"/>
        </w:rPr>
      </w:pPr>
      <w:r w:rsidRPr="008120A9">
        <w:rPr>
          <w:rFonts w:ascii="Times New Roman" w:hAnsi="Times New Roman" w:cs="Times New Roman"/>
          <w:sz w:val="28"/>
          <w:szCs w:val="28"/>
        </w:rPr>
        <w:br/>
      </w:r>
    </w:p>
    <w:p w14:paraId="3E2D0E16" w14:textId="77777777" w:rsidR="00253B92" w:rsidRDefault="00253B92" w:rsidP="00253B92">
      <w:pPr>
        <w:jc w:val="center"/>
        <w:textAlignment w:val="top"/>
        <w:rPr>
          <w:rFonts w:ascii="Times New Roman" w:hAnsi="Times New Roman" w:cs="Times New Roman"/>
          <w:sz w:val="28"/>
          <w:szCs w:val="28"/>
        </w:rPr>
      </w:pPr>
    </w:p>
    <w:p w14:paraId="61823217" w14:textId="77777777" w:rsidR="00253B92" w:rsidRDefault="00253B92" w:rsidP="00253B92">
      <w:pPr>
        <w:jc w:val="center"/>
        <w:textAlignment w:val="top"/>
        <w:rPr>
          <w:rFonts w:ascii="Times New Roman" w:hAnsi="Times New Roman" w:cs="Times New Roman"/>
          <w:sz w:val="28"/>
          <w:szCs w:val="28"/>
        </w:rPr>
      </w:pPr>
    </w:p>
    <w:p w14:paraId="5AC87CDD" w14:textId="77777777" w:rsidR="00253B92" w:rsidRDefault="00253B92" w:rsidP="00253B92">
      <w:pPr>
        <w:jc w:val="center"/>
        <w:textAlignment w:val="top"/>
        <w:rPr>
          <w:rFonts w:ascii="Times New Roman" w:hAnsi="Times New Roman" w:cs="Times New Roman"/>
          <w:sz w:val="28"/>
          <w:szCs w:val="28"/>
        </w:rPr>
      </w:pPr>
    </w:p>
    <w:p w14:paraId="586B0253" w14:textId="77777777" w:rsidR="00253B92" w:rsidRPr="008120A9" w:rsidRDefault="00253B92" w:rsidP="00253B92">
      <w:pPr>
        <w:jc w:val="center"/>
        <w:textAlignment w:val="top"/>
        <w:rPr>
          <w:rFonts w:ascii="Times New Roman" w:hAnsi="Times New Roman" w:cs="Times New Roman"/>
          <w:sz w:val="28"/>
          <w:szCs w:val="28"/>
        </w:rPr>
      </w:pPr>
    </w:p>
    <w:p w14:paraId="1C451467" w14:textId="77777777" w:rsidR="00253B92" w:rsidRPr="008120A9" w:rsidRDefault="00253B92" w:rsidP="00253B92">
      <w:pPr>
        <w:jc w:val="center"/>
        <w:textAlignment w:val="top"/>
        <w:rPr>
          <w:rFonts w:ascii="Times New Roman" w:hAnsi="Times New Roman" w:cs="Times New Roman"/>
          <w:sz w:val="28"/>
          <w:szCs w:val="28"/>
        </w:rPr>
      </w:pPr>
    </w:p>
    <w:p w14:paraId="212C7CA0" w14:textId="77777777" w:rsidR="00253B92" w:rsidRPr="008120A9" w:rsidRDefault="00253B92" w:rsidP="00253B92">
      <w:pPr>
        <w:jc w:val="center"/>
        <w:textAlignment w:val="top"/>
        <w:rPr>
          <w:rFonts w:ascii="Times New Roman" w:hAnsi="Times New Roman" w:cs="Times New Roman"/>
          <w:sz w:val="28"/>
          <w:szCs w:val="28"/>
        </w:rPr>
      </w:pPr>
    </w:p>
    <w:p w14:paraId="42B5CB5C" w14:textId="77777777" w:rsidR="00253B92" w:rsidRPr="008120A9" w:rsidRDefault="00253B92" w:rsidP="00253B92">
      <w:pPr>
        <w:rPr>
          <w:rFonts w:ascii="Times New Roman" w:hAnsi="Times New Roman" w:cs="Times New Roman"/>
          <w:b/>
          <w:sz w:val="28"/>
          <w:szCs w:val="28"/>
        </w:rPr>
      </w:pPr>
      <w:r w:rsidRPr="008120A9">
        <w:rPr>
          <w:rFonts w:ascii="Times New Roman" w:hAnsi="Times New Roman" w:cs="Times New Roman"/>
          <w:sz w:val="28"/>
          <w:szCs w:val="28"/>
        </w:rPr>
        <w:t xml:space="preserve">Студент   </w:t>
      </w:r>
      <w:r>
        <w:rPr>
          <w:rFonts w:ascii="Times New Roman" w:hAnsi="Times New Roman" w:cs="Times New Roman"/>
          <w:sz w:val="28"/>
          <w:szCs w:val="28"/>
          <w:u w:val="single"/>
        </w:rPr>
        <w:t>Бабаян</w:t>
      </w:r>
      <w:r w:rsidRPr="008120A9">
        <w:rPr>
          <w:rFonts w:ascii="Times New Roman" w:hAnsi="Times New Roman" w:cs="Times New Roman"/>
          <w:sz w:val="28"/>
          <w:szCs w:val="28"/>
          <w:u w:val="single"/>
        </w:rPr>
        <w:t xml:space="preserve"> А.А.   ИУ5Ц-5</w:t>
      </w:r>
      <w:r>
        <w:rPr>
          <w:rFonts w:ascii="Times New Roman" w:hAnsi="Times New Roman" w:cs="Times New Roman"/>
          <w:sz w:val="28"/>
          <w:szCs w:val="28"/>
          <w:u w:val="single"/>
        </w:rPr>
        <w:t>2</w:t>
      </w:r>
      <w:r w:rsidRPr="008120A9">
        <w:rPr>
          <w:rFonts w:ascii="Times New Roman" w:hAnsi="Times New Roman" w:cs="Times New Roman"/>
          <w:sz w:val="28"/>
          <w:szCs w:val="28"/>
          <w:u w:val="single"/>
        </w:rPr>
        <w:t>Б</w:t>
      </w:r>
      <w:r w:rsidRPr="008120A9">
        <w:rPr>
          <w:rFonts w:ascii="Times New Roman" w:hAnsi="Times New Roman" w:cs="Times New Roman"/>
          <w:sz w:val="28"/>
          <w:szCs w:val="28"/>
        </w:rPr>
        <w:tab/>
      </w:r>
      <w:r w:rsidRPr="008120A9">
        <w:rPr>
          <w:rFonts w:ascii="Times New Roman" w:hAnsi="Times New Roman" w:cs="Times New Roman"/>
          <w:sz w:val="28"/>
          <w:szCs w:val="28"/>
        </w:rPr>
        <w:tab/>
      </w:r>
      <w:r w:rsidRPr="008120A9">
        <w:rPr>
          <w:rFonts w:ascii="Times New Roman" w:hAnsi="Times New Roman" w:cs="Times New Roman"/>
          <w:b/>
          <w:sz w:val="28"/>
          <w:szCs w:val="28"/>
        </w:rPr>
        <w:t>____________________</w:t>
      </w:r>
    </w:p>
    <w:p w14:paraId="53475BF7" w14:textId="77777777" w:rsidR="00253B92" w:rsidRPr="008120A9" w:rsidRDefault="00253B92" w:rsidP="00253B92">
      <w:pPr>
        <w:ind w:left="709" w:right="565" w:firstLine="425"/>
        <w:rPr>
          <w:rFonts w:ascii="Times New Roman" w:hAnsi="Times New Roman" w:cs="Times New Roman"/>
          <w:sz w:val="28"/>
          <w:szCs w:val="28"/>
        </w:rPr>
      </w:pPr>
      <w:r w:rsidRPr="008120A9">
        <w:rPr>
          <w:rFonts w:ascii="Times New Roman" w:hAnsi="Times New Roman" w:cs="Times New Roman"/>
          <w:sz w:val="20"/>
          <w:szCs w:val="20"/>
        </w:rPr>
        <w:t>(И.О. Фамилия) (Группа)</w:t>
      </w:r>
      <w:r w:rsidRPr="008120A9">
        <w:rPr>
          <w:rFonts w:ascii="Times New Roman" w:hAnsi="Times New Roman" w:cs="Times New Roman"/>
          <w:sz w:val="20"/>
          <w:szCs w:val="20"/>
        </w:rPr>
        <w:tab/>
      </w:r>
      <w:r w:rsidRPr="008120A9">
        <w:rPr>
          <w:rFonts w:ascii="Times New Roman" w:hAnsi="Times New Roman" w:cs="Times New Roman"/>
          <w:sz w:val="20"/>
          <w:szCs w:val="20"/>
        </w:rPr>
        <w:tab/>
      </w:r>
      <w:r w:rsidRPr="008120A9">
        <w:rPr>
          <w:rFonts w:ascii="Times New Roman" w:hAnsi="Times New Roman" w:cs="Times New Roman"/>
          <w:sz w:val="20"/>
          <w:szCs w:val="20"/>
        </w:rPr>
        <w:tab/>
      </w:r>
      <w:r w:rsidRPr="008120A9">
        <w:rPr>
          <w:rFonts w:ascii="Times New Roman" w:hAnsi="Times New Roman" w:cs="Times New Roman"/>
          <w:sz w:val="20"/>
          <w:szCs w:val="20"/>
        </w:rPr>
        <w:tab/>
      </w:r>
      <w:r w:rsidRPr="008120A9">
        <w:rPr>
          <w:rFonts w:ascii="Times New Roman" w:hAnsi="Times New Roman" w:cs="Times New Roman"/>
          <w:sz w:val="20"/>
          <w:szCs w:val="20"/>
        </w:rPr>
        <w:tab/>
        <w:t xml:space="preserve"> (Подпись, дата)         </w:t>
      </w:r>
      <w:r w:rsidRPr="008120A9">
        <w:rPr>
          <w:rFonts w:ascii="Times New Roman" w:hAnsi="Times New Roman" w:cs="Times New Roman"/>
          <w:sz w:val="28"/>
          <w:szCs w:val="28"/>
        </w:rPr>
        <w:t xml:space="preserve">            </w:t>
      </w:r>
    </w:p>
    <w:p w14:paraId="73A000DF" w14:textId="77777777" w:rsidR="00253B92" w:rsidRPr="008120A9" w:rsidRDefault="00253B92" w:rsidP="00253B9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C4E6BAA" w14:textId="77777777" w:rsidR="00253B92" w:rsidRPr="008120A9" w:rsidRDefault="00253B92" w:rsidP="00253B9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7852DF3" w14:textId="77777777" w:rsidR="00253B92" w:rsidRPr="008120A9" w:rsidRDefault="00253B92" w:rsidP="00253B92">
      <w:pPr>
        <w:rPr>
          <w:rFonts w:ascii="Times New Roman" w:hAnsi="Times New Roman" w:cs="Times New Roman"/>
          <w:sz w:val="28"/>
          <w:szCs w:val="28"/>
        </w:rPr>
      </w:pPr>
      <w:r w:rsidRPr="008120A9">
        <w:rPr>
          <w:rFonts w:ascii="Times New Roman" w:hAnsi="Times New Roman" w:cs="Times New Roman"/>
          <w:sz w:val="28"/>
          <w:szCs w:val="28"/>
        </w:rPr>
        <w:t xml:space="preserve">Преподаватель   </w:t>
      </w:r>
      <w:r>
        <w:rPr>
          <w:rFonts w:ascii="Times New Roman" w:hAnsi="Times New Roman" w:cs="Times New Roman"/>
          <w:sz w:val="28"/>
          <w:szCs w:val="28"/>
          <w:u w:val="single"/>
        </w:rPr>
        <w:t>Гапанюк Ю.Е.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747AD0">
        <w:rPr>
          <w:rFonts w:ascii="Times New Roman" w:hAnsi="Times New Roman" w:cs="Times New Roman"/>
          <w:sz w:val="28"/>
          <w:szCs w:val="28"/>
        </w:rPr>
        <w:tab/>
      </w:r>
      <w:r w:rsidRPr="008120A9">
        <w:rPr>
          <w:rFonts w:ascii="Times New Roman" w:hAnsi="Times New Roman" w:cs="Times New Roman"/>
          <w:b/>
          <w:sz w:val="28"/>
          <w:szCs w:val="28"/>
        </w:rPr>
        <w:tab/>
        <w:t xml:space="preserve">          ____________________ </w:t>
      </w:r>
    </w:p>
    <w:p w14:paraId="5B40B145" w14:textId="77777777" w:rsidR="00253B92" w:rsidRPr="00193AD7" w:rsidRDefault="00253B92" w:rsidP="00253B92">
      <w:pPr>
        <w:ind w:left="709" w:right="565" w:firstLine="709"/>
        <w:rPr>
          <w:rFonts w:ascii="Times New Roman" w:hAnsi="Times New Roman" w:cs="Times New Roman"/>
          <w:sz w:val="24"/>
          <w:szCs w:val="24"/>
        </w:rPr>
      </w:pPr>
      <w:r w:rsidRPr="008120A9">
        <w:rPr>
          <w:rFonts w:ascii="Times New Roman" w:hAnsi="Times New Roman" w:cs="Times New Roman"/>
          <w:sz w:val="20"/>
          <w:szCs w:val="20"/>
        </w:rPr>
        <w:t xml:space="preserve">                 (И.О. Фамилия) </w:t>
      </w:r>
      <w:r w:rsidRPr="008120A9">
        <w:rPr>
          <w:rFonts w:ascii="Times New Roman" w:hAnsi="Times New Roman" w:cs="Times New Roman"/>
          <w:sz w:val="20"/>
          <w:szCs w:val="20"/>
        </w:rPr>
        <w:tab/>
      </w:r>
      <w:r w:rsidRPr="008120A9">
        <w:rPr>
          <w:rFonts w:ascii="Times New Roman" w:hAnsi="Times New Roman" w:cs="Times New Roman"/>
          <w:sz w:val="20"/>
          <w:szCs w:val="20"/>
        </w:rPr>
        <w:tab/>
      </w:r>
      <w:r w:rsidRPr="008120A9">
        <w:rPr>
          <w:rFonts w:ascii="Times New Roman" w:hAnsi="Times New Roman" w:cs="Times New Roman"/>
          <w:sz w:val="20"/>
          <w:szCs w:val="20"/>
        </w:rPr>
        <w:tab/>
      </w:r>
      <w:r w:rsidRPr="008120A9">
        <w:rPr>
          <w:rFonts w:ascii="Times New Roman" w:hAnsi="Times New Roman" w:cs="Times New Roman"/>
          <w:sz w:val="20"/>
          <w:szCs w:val="20"/>
        </w:rPr>
        <w:tab/>
        <w:t xml:space="preserve"> (Подпись, дата)         </w:t>
      </w:r>
      <w:r w:rsidRPr="008120A9">
        <w:rPr>
          <w:rFonts w:ascii="Times New Roman" w:hAnsi="Times New Roman" w:cs="Times New Roman"/>
          <w:sz w:val="28"/>
          <w:szCs w:val="28"/>
        </w:rPr>
        <w:t xml:space="preserve">         </w:t>
      </w:r>
    </w:p>
    <w:p w14:paraId="7D2DB346" w14:textId="77777777" w:rsidR="008E166F" w:rsidRPr="008E166F" w:rsidRDefault="008E166F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8E166F">
        <w:rPr>
          <w:rFonts w:ascii="Times New Roman" w:hAnsi="Times New Roman" w:cs="Times New Roman"/>
          <w:b/>
          <w:sz w:val="28"/>
          <w:szCs w:val="28"/>
          <w:lang w:eastAsia="ru-RU"/>
        </w:rPr>
        <w:lastRenderedPageBreak/>
        <w:t xml:space="preserve">1. Описание задания </w:t>
      </w:r>
    </w:p>
    <w:p w14:paraId="50CC751B" w14:textId="0AFB653E" w:rsidR="008E166F" w:rsidRPr="008E166F" w:rsidRDefault="008E166F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8E166F">
        <w:rPr>
          <w:rFonts w:ascii="Times New Roman" w:hAnsi="Times New Roman" w:cs="Times New Roman"/>
          <w:sz w:val="28"/>
          <w:szCs w:val="28"/>
          <w:lang w:eastAsia="ru-RU"/>
        </w:rPr>
        <w:t>Разработать программу для решения биквадратного уравнения.</w:t>
      </w:r>
    </w:p>
    <w:p w14:paraId="4EB577E1" w14:textId="092065C8" w:rsidR="008E166F" w:rsidRPr="008E166F" w:rsidRDefault="008E166F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8E166F">
        <w:rPr>
          <w:rFonts w:ascii="Times New Roman" w:hAnsi="Times New Roman" w:cs="Times New Roman"/>
          <w:sz w:val="28"/>
          <w:szCs w:val="28"/>
          <w:lang w:eastAsia="ru-RU"/>
        </w:rPr>
        <w:t>1.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8E166F">
        <w:rPr>
          <w:rFonts w:ascii="Times New Roman" w:hAnsi="Times New Roman" w:cs="Times New Roman"/>
          <w:sz w:val="28"/>
          <w:szCs w:val="28"/>
          <w:lang w:eastAsia="ru-RU"/>
        </w:rPr>
        <w:t>Программа должна быть разработана в виде консольного приложения на языке Python.</w:t>
      </w:r>
    </w:p>
    <w:p w14:paraId="22C4E23C" w14:textId="5D04B8A0" w:rsidR="008E166F" w:rsidRPr="008E166F" w:rsidRDefault="008E166F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2. </w:t>
      </w:r>
      <w:r w:rsidRPr="008E166F">
        <w:rPr>
          <w:rFonts w:ascii="Times New Roman" w:hAnsi="Times New Roman" w:cs="Times New Roman"/>
          <w:sz w:val="28"/>
          <w:szCs w:val="28"/>
          <w:lang w:eastAsia="ru-RU"/>
        </w:rPr>
        <w:t>Программа осуществляет ввод с клавиатуры коэффициентов А, В, С, вычисляет дискриминант и ДЕЙСТВИТЕЛЬНЫЕ корни уравнения (в зависимости от дискриминанта).</w:t>
      </w:r>
    </w:p>
    <w:p w14:paraId="7627D60F" w14:textId="25DC1A17" w:rsidR="008E166F" w:rsidRPr="008E166F" w:rsidRDefault="008E166F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3. </w:t>
      </w:r>
      <w:r w:rsidRPr="008E166F">
        <w:rPr>
          <w:rFonts w:ascii="Times New Roman" w:hAnsi="Times New Roman" w:cs="Times New Roman"/>
          <w:sz w:val="28"/>
          <w:szCs w:val="28"/>
          <w:lang w:eastAsia="ru-RU"/>
        </w:rPr>
        <w:t>Коэффициенты А, В, С могут быть заданы в виде параметров командной строки (вариант задания параметров приведен в конце файла с примером кода). Если они не заданы, то вводятся с клавиатуры в соответствии с пунктом 2. Описание работы с параметрами командной строки.</w:t>
      </w:r>
    </w:p>
    <w:p w14:paraId="65D91FF9" w14:textId="27462289" w:rsidR="00F3443C" w:rsidRPr="00174C26" w:rsidRDefault="008E166F" w:rsidP="008E166F">
      <w:pPr>
        <w:pStyle w:val="MTDisplayEquation"/>
        <w:jc w:val="left"/>
        <w:rPr>
          <w:lang w:val="ru-RU"/>
        </w:rPr>
      </w:pPr>
      <w:r>
        <w:rPr>
          <w:lang w:val="ru-RU"/>
        </w:rPr>
        <w:t xml:space="preserve">4. </w:t>
      </w:r>
      <w:r w:rsidRPr="008E166F">
        <w:rPr>
          <w:lang w:val="ru-RU"/>
        </w:rPr>
        <w:t>Если коэффициент А, В, С введен или задан в командной строке некорректно, то необходимо проигнорировать некорректное значение и вводить коэффициент повторно пока коэффициент не будет введен корректно. Корректно заданный коэффициент - это коэффициент, значение которого может быть без ошибок преобразовано в действительное число.</w:t>
      </w:r>
      <w:r w:rsidR="002B1233" w:rsidRPr="002B1233">
        <w:rPr>
          <w:position w:val="-4"/>
        </w:rPr>
        <w:object w:dxaOrig="180" w:dyaOrig="279" w14:anchorId="6CB6BF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13.8pt" o:ole="">
            <v:imagedata r:id="rId7" o:title=""/>
          </v:shape>
          <o:OLEObject Type="Embed" ProgID="Equation.DSMT4" ShapeID="_x0000_i1025" DrawAspect="Content" ObjectID="_1696949520" r:id="rId8"/>
        </w:object>
      </w:r>
    </w:p>
    <w:p w14:paraId="48A79CF6" w14:textId="613D763C" w:rsidR="008E166F" w:rsidRPr="00174C26" w:rsidRDefault="008E166F" w:rsidP="008E166F">
      <w:pPr>
        <w:rPr>
          <w:lang w:eastAsia="ru-RU"/>
        </w:rPr>
      </w:pPr>
    </w:p>
    <w:p w14:paraId="38482724" w14:textId="4581F039" w:rsidR="008E166F" w:rsidRPr="00174C26" w:rsidRDefault="008E166F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174C26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2. </w:t>
      </w:r>
      <w:r>
        <w:rPr>
          <w:rFonts w:ascii="Times New Roman" w:hAnsi="Times New Roman" w:cs="Times New Roman"/>
          <w:b/>
          <w:sz w:val="28"/>
          <w:szCs w:val="28"/>
          <w:lang w:eastAsia="ru-RU"/>
        </w:rPr>
        <w:t>Текст</w:t>
      </w:r>
      <w:r w:rsidRPr="00174C26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eastAsia="ru-RU"/>
        </w:rPr>
        <w:t>программы</w:t>
      </w:r>
      <w:r w:rsidRPr="00174C26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 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94"/>
        <w:gridCol w:w="8461"/>
      </w:tblGrid>
      <w:tr w:rsidR="00174C26" w:rsidRPr="00174C26" w14:paraId="26A0EB26" w14:textId="77777777" w:rsidTr="00174C26">
        <w:trPr>
          <w:gridAfter w:val="1"/>
        </w:trPr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0C6D332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import sys</w:t>
            </w:r>
          </w:p>
        </w:tc>
      </w:tr>
      <w:tr w:rsidR="00174C26" w:rsidRPr="00174C26" w14:paraId="2E5EF8E3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669DD4F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65BE4A3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import math</w:t>
            </w:r>
          </w:p>
        </w:tc>
      </w:tr>
      <w:tr w:rsidR="00174C26" w:rsidRPr="00174C26" w14:paraId="2A1C66DE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C7EF4BC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D7F82B8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1FC6D66A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253B92" w14:paraId="122AB29F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EA31BA2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267C62D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def get_coef(index, prompt):</w:t>
            </w:r>
          </w:p>
        </w:tc>
      </w:tr>
      <w:tr w:rsidR="00174C26" w:rsidRPr="00174C26" w14:paraId="672D22C7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B13446C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D34A1B9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 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try:</w:t>
            </w:r>
          </w:p>
        </w:tc>
      </w:tr>
      <w:tr w:rsidR="00174C26" w:rsidRPr="00174C26" w14:paraId="7F48A86A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99C0DC6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2C94AD6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# Пробуем прочитать коэффициент из командной строки</w:t>
            </w:r>
          </w:p>
        </w:tc>
      </w:tr>
      <w:tr w:rsidR="00174C26" w:rsidRPr="00253B92" w14:paraId="409E9B1B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171DEF3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882E52C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coef_str = sys.argv[index]</w:t>
            </w:r>
          </w:p>
        </w:tc>
      </w:tr>
      <w:tr w:rsidR="00174C26" w:rsidRPr="00174C26" w14:paraId="4CAFFCD6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FB137A6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CB090CD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 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except:</w:t>
            </w:r>
          </w:p>
        </w:tc>
      </w:tr>
      <w:tr w:rsidR="00174C26" w:rsidRPr="00174C26" w14:paraId="042878D6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6837B08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D139ADA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# Вводим с клавиатуры</w:t>
            </w:r>
          </w:p>
        </w:tc>
      </w:tr>
      <w:tr w:rsidR="00174C26" w:rsidRPr="00174C26" w14:paraId="5F891BA4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FB062D7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CCC9551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tester = False</w:t>
            </w:r>
          </w:p>
        </w:tc>
      </w:tr>
      <w:tr w:rsidR="00174C26" w:rsidRPr="00174C26" w14:paraId="021CFBD6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9F64CE7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8F10A17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coef = 0.0</w:t>
            </w:r>
          </w:p>
        </w:tc>
      </w:tr>
      <w:tr w:rsidR="00174C26" w:rsidRPr="00174C26" w14:paraId="7E4C0E7B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CF5EE4D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1C3C43B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# проверка ввода корректности</w:t>
            </w:r>
          </w:p>
        </w:tc>
      </w:tr>
      <w:tr w:rsidR="00174C26" w:rsidRPr="00174C26" w14:paraId="5DB6FF40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6D4790C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0349EA5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while (tester != True):</w:t>
            </w:r>
          </w:p>
        </w:tc>
      </w:tr>
      <w:tr w:rsidR="00174C26" w:rsidRPr="00174C26" w14:paraId="4E7F3B4F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06B15E3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73384ED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print(prompt)</w:t>
            </w:r>
          </w:p>
        </w:tc>
      </w:tr>
      <w:tr w:rsidR="00174C26" w:rsidRPr="00174C26" w14:paraId="3B76B80E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2131CEB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2492755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coef_str = input()</w:t>
            </w:r>
          </w:p>
        </w:tc>
      </w:tr>
      <w:tr w:rsidR="00174C26" w:rsidRPr="00174C26" w14:paraId="267B5679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47FC933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5569ABE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try:</w:t>
            </w:r>
          </w:p>
        </w:tc>
      </w:tr>
      <w:tr w:rsidR="00174C26" w:rsidRPr="00174C26" w14:paraId="0996DB92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4B12590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AFAFBB2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    coef = float(coef_str)</w:t>
            </w:r>
          </w:p>
        </w:tc>
      </w:tr>
      <w:tr w:rsidR="00174C26" w:rsidRPr="00174C26" w14:paraId="62F4202A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B7225E9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5254C7C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    tester = True                </w:t>
            </w:r>
          </w:p>
        </w:tc>
      </w:tr>
      <w:tr w:rsidR="00174C26" w:rsidRPr="00174C26" w14:paraId="3334C39F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A82D368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7F5290E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except ValueError:</w:t>
            </w:r>
          </w:p>
        </w:tc>
      </w:tr>
      <w:tr w:rsidR="00174C26" w:rsidRPr="00174C26" w14:paraId="3574B448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A4173D2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C04F697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    tester = False</w:t>
            </w:r>
          </w:p>
        </w:tc>
      </w:tr>
      <w:tr w:rsidR="00174C26" w:rsidRPr="00174C26" w14:paraId="5A964488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934F530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FAF13C5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    print("Вы неправильно ввели значение!! Пожалуйста, введите значение еще раз!\n")        </w:t>
            </w:r>
          </w:p>
        </w:tc>
      </w:tr>
      <w:tr w:rsidR="00174C26" w:rsidRPr="00174C26" w14:paraId="17620691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1CFF8AF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2844544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return coef</w:t>
            </w:r>
          </w:p>
        </w:tc>
      </w:tr>
      <w:tr w:rsidR="00174C26" w:rsidRPr="00174C26" w14:paraId="2F7628DC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6A29962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6E2FAA0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0CB5A48B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2CB30774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30A5AE2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F4D7D93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7AD73256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253B92" w14:paraId="6B90E8A5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B31AA81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B670DFF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>def get_roots(a, b, c):</w:t>
            </w:r>
          </w:p>
        </w:tc>
      </w:tr>
      <w:tr w:rsidR="00174C26" w:rsidRPr="00253B92" w14:paraId="45C994E5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139E945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5B6C221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  <w:p w14:paraId="1F421919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</w:tr>
      <w:tr w:rsidR="00174C26" w:rsidRPr="00174C26" w14:paraId="5EF15D7C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161F399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5CB2FB1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 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result = []</w:t>
            </w:r>
          </w:p>
        </w:tc>
      </w:tr>
      <w:tr w:rsidR="00174C26" w:rsidRPr="00174C26" w14:paraId="305E10B4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C9C431F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1C7FDBD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D = b * b - 4 * a * c</w:t>
            </w:r>
          </w:p>
        </w:tc>
      </w:tr>
      <w:tr w:rsidR="00174C26" w:rsidRPr="00174C26" w14:paraId="3F948495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3B3A973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E78755F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2E3B9A20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565F35D4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FAF227E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CCB17DC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if D == 0.0:</w:t>
            </w:r>
          </w:p>
        </w:tc>
      </w:tr>
      <w:tr w:rsidR="00174C26" w:rsidRPr="00174C26" w14:paraId="78CC5BF1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DA0D6DE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E5FB5C0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root = -b / (2.0 * a) </w:t>
            </w:r>
          </w:p>
        </w:tc>
      </w:tr>
      <w:tr w:rsidR="00174C26" w:rsidRPr="00174C26" w14:paraId="6577C218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2F01A8B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0373936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419AA9FA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2136D190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E5E1099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9AF9D6B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if root &gt;= 0.0:</w:t>
            </w:r>
          </w:p>
        </w:tc>
      </w:tr>
      <w:tr w:rsidR="00174C26" w:rsidRPr="00174C26" w14:paraId="2F7B5C81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F1243EC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AC4A0EF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345EAF64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32CFEF2C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A989E27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BF7F71D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x11 = math.sqrt(root)</w:t>
            </w:r>
          </w:p>
        </w:tc>
      </w:tr>
      <w:tr w:rsidR="00174C26" w:rsidRPr="00174C26" w14:paraId="3FADCACD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E174A71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E8FBAA1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3AF7636B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4F5853CE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949E687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31D8A87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x21 = -1 * math.sqrt(root)</w:t>
            </w:r>
          </w:p>
        </w:tc>
      </w:tr>
      <w:tr w:rsidR="00174C26" w:rsidRPr="00174C26" w14:paraId="647F17D7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A93DBEF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56907FC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0964362D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60D3E86A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AC2757C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12202D9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x11)</w:t>
            </w:r>
          </w:p>
        </w:tc>
      </w:tr>
      <w:tr w:rsidR="00174C26" w:rsidRPr="00174C26" w14:paraId="07625462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C882371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DC48655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x21)</w:t>
            </w:r>
          </w:p>
        </w:tc>
      </w:tr>
      <w:tr w:rsidR="00174C26" w:rsidRPr="00174C26" w14:paraId="4D844509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24BDD7C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37CCC7F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35BDCD93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6400C56D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65952CB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BCA1E80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else:</w:t>
            </w:r>
          </w:p>
        </w:tc>
      </w:tr>
      <w:tr w:rsidR="00174C26" w:rsidRPr="00174C26" w14:paraId="0157CC98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CA2D7E5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E4111E1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'Данного корня нет!')</w:t>
            </w:r>
          </w:p>
        </w:tc>
      </w:tr>
      <w:tr w:rsidR="00174C26" w:rsidRPr="00174C26" w14:paraId="568235E9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0508D41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D47CCA2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'Данного корня нет!')</w:t>
            </w:r>
          </w:p>
        </w:tc>
      </w:tr>
      <w:tr w:rsidR="00174C26" w:rsidRPr="00174C26" w14:paraId="177D1769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C5AFFB6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A10E1AE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64AE8DA6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49598576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4F7E585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52CF902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elif D &gt; 0.0:</w:t>
            </w:r>
          </w:p>
        </w:tc>
      </w:tr>
      <w:tr w:rsidR="00174C26" w:rsidRPr="00174C26" w14:paraId="3F5B7939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A61E181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814B8F9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7E09219D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07BB6AFD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3465CD8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D649BD8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sqD = math.sqrt(D)</w:t>
            </w:r>
          </w:p>
        </w:tc>
      </w:tr>
      <w:tr w:rsidR="00174C26" w:rsidRPr="00174C26" w14:paraId="59FB2B7F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C042442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5EFC23C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root1 = (-b + sqD) / (2.0 *a)</w:t>
            </w:r>
          </w:p>
        </w:tc>
      </w:tr>
      <w:tr w:rsidR="00174C26" w:rsidRPr="00174C26" w14:paraId="4E7AB493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3C08DB7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D097281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root2 = (-b - sqD) / (2.0 * a)</w:t>
            </w:r>
          </w:p>
        </w:tc>
      </w:tr>
      <w:tr w:rsidR="00174C26" w:rsidRPr="00174C26" w14:paraId="3D1F628C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46E52F4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7713588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</w:t>
            </w:r>
          </w:p>
        </w:tc>
      </w:tr>
      <w:tr w:rsidR="00174C26" w:rsidRPr="00174C26" w14:paraId="11896B6F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8145AEA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FF0BCD7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if root1 &gt; 0 and root2 &gt; 0:</w:t>
            </w:r>
          </w:p>
        </w:tc>
      </w:tr>
      <w:tr w:rsidR="00174C26" w:rsidRPr="00174C26" w14:paraId="469DCDB0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FEB474E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01B6E33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175F85D4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3038266B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EE8B134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FE2F0AF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x1= math.sqrt(root1)</w:t>
            </w:r>
          </w:p>
        </w:tc>
      </w:tr>
      <w:tr w:rsidR="00174C26" w:rsidRPr="00174C26" w14:paraId="2E832A2E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5269D3A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56AA969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47F21E59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6EEAB098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8F5E520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C63E23B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x2= -1 * math.sqrt(root1)</w:t>
            </w:r>
          </w:p>
        </w:tc>
      </w:tr>
      <w:tr w:rsidR="00174C26" w:rsidRPr="00174C26" w14:paraId="666EC16A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C85BC24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18F93E8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2C2A1B86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768621BD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1FEE243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A3B0D9D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x3= math.sqrt(root2)</w:t>
            </w:r>
          </w:p>
        </w:tc>
      </w:tr>
      <w:tr w:rsidR="00174C26" w:rsidRPr="00174C26" w14:paraId="2A774E36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2C94A79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F3AAC58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18F28224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56C09C9D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E002AC2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77536B6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x4= -1 * math.sqrt(root2)   </w:t>
            </w:r>
          </w:p>
        </w:tc>
      </w:tr>
      <w:tr w:rsidR="00174C26" w:rsidRPr="00174C26" w14:paraId="6D9FEF27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6450B3A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1CC81E5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</w:t>
            </w:r>
          </w:p>
        </w:tc>
      </w:tr>
      <w:tr w:rsidR="00174C26" w:rsidRPr="00174C26" w14:paraId="3839602E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BA69784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10F6F9B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x1)</w:t>
            </w:r>
          </w:p>
        </w:tc>
      </w:tr>
      <w:tr w:rsidR="00174C26" w:rsidRPr="00174C26" w14:paraId="617ACC7C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C2B9A82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FD31FE0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x2)</w:t>
            </w:r>
          </w:p>
        </w:tc>
      </w:tr>
      <w:tr w:rsidR="00174C26" w:rsidRPr="00174C26" w14:paraId="63B7967B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F03917B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6F0ECC3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x3)</w:t>
            </w:r>
          </w:p>
        </w:tc>
      </w:tr>
      <w:tr w:rsidR="00174C26" w:rsidRPr="00174C26" w14:paraId="3A133CED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514DBE1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C440F7E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x4)</w:t>
            </w:r>
          </w:p>
        </w:tc>
      </w:tr>
      <w:tr w:rsidR="00174C26" w:rsidRPr="00174C26" w14:paraId="0DDF375B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F151602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6FA1043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324EA365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7D177798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75B537B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59E8315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elif root1 &gt; 0 and root2 &lt; 0:</w:t>
            </w:r>
          </w:p>
        </w:tc>
      </w:tr>
      <w:tr w:rsidR="00174C26" w:rsidRPr="00174C26" w14:paraId="3AD2A66C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854008D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9A5DE4B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0B4D9826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1BE0C6BF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E47550D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196A911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x1= math.sqrt(root1)</w:t>
            </w:r>
          </w:p>
        </w:tc>
      </w:tr>
      <w:tr w:rsidR="00174C26" w:rsidRPr="00174C26" w14:paraId="1D38B4EF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9355180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D845340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487A771F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7189901D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381F20B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B2F52D5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x2= -1 * math.sqrt(root1)</w:t>
            </w:r>
          </w:p>
        </w:tc>
      </w:tr>
      <w:tr w:rsidR="00174C26" w:rsidRPr="00174C26" w14:paraId="1958AFA1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56AA777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7A74EAF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588249DE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46F3D5F7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A566F21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0F2354E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x1)</w:t>
            </w:r>
          </w:p>
        </w:tc>
      </w:tr>
      <w:tr w:rsidR="00174C26" w:rsidRPr="00174C26" w14:paraId="1CAF78AE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3643C66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76DDC77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x2)</w:t>
            </w:r>
          </w:p>
        </w:tc>
      </w:tr>
      <w:tr w:rsidR="00174C26" w:rsidRPr="00174C26" w14:paraId="54C385E2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2B56E93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55FBC31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'Данного корня нет!')</w:t>
            </w:r>
          </w:p>
        </w:tc>
      </w:tr>
      <w:tr w:rsidR="00174C26" w:rsidRPr="00174C26" w14:paraId="611D462E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BF40006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AB1C69E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'Данного корня нет!')</w:t>
            </w:r>
          </w:p>
        </w:tc>
      </w:tr>
      <w:tr w:rsidR="00174C26" w:rsidRPr="00174C26" w14:paraId="7F1C3CC4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B1A480D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A4ADF6E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256A6E75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299A2A85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954293B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CBEAA5B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elif root1 &lt; 0 and root2 &gt; 0:</w:t>
            </w:r>
          </w:p>
        </w:tc>
      </w:tr>
      <w:tr w:rsidR="00174C26" w:rsidRPr="00174C26" w14:paraId="7B6B5E1A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A5DF268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1293B34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45D0EEF1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655E54EE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1060161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E6FE2D8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x3 = math.sqrt(root2)</w:t>
            </w:r>
          </w:p>
        </w:tc>
      </w:tr>
      <w:tr w:rsidR="00174C26" w:rsidRPr="00174C26" w14:paraId="7FDE863D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EED0DD8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738FA14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x4 = -1 * math.sqrt(root2)</w:t>
            </w:r>
          </w:p>
        </w:tc>
      </w:tr>
      <w:tr w:rsidR="00174C26" w:rsidRPr="00174C26" w14:paraId="3444C6FA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6D0BC1D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0CD5204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3FD0471C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3D2DBB44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D923B70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DFF10A0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'Данного корня нет!')</w:t>
            </w:r>
          </w:p>
        </w:tc>
      </w:tr>
      <w:tr w:rsidR="00174C26" w:rsidRPr="00174C26" w14:paraId="4701AA44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E760456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091088C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'Данного корня нет!')</w:t>
            </w:r>
          </w:p>
        </w:tc>
      </w:tr>
      <w:tr w:rsidR="00174C26" w:rsidRPr="00174C26" w14:paraId="54D5B137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5EDD084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F651B51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x3)</w:t>
            </w:r>
          </w:p>
        </w:tc>
      </w:tr>
      <w:tr w:rsidR="00174C26" w:rsidRPr="00174C26" w14:paraId="6B5E3FBA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4FC6D10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2F0CFBD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x4)</w:t>
            </w:r>
          </w:p>
        </w:tc>
      </w:tr>
      <w:tr w:rsidR="00174C26" w:rsidRPr="00174C26" w14:paraId="231F7812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9BFBA03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B4FBDCF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6D319B4B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3F7F0496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94E0CB4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24A17C8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elif root1 == 0 and root2 &gt; 0:</w:t>
            </w:r>
          </w:p>
        </w:tc>
      </w:tr>
      <w:tr w:rsidR="00174C26" w:rsidRPr="00174C26" w14:paraId="56CB34E9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6DFB96D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FD93049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5A1E485E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4D7A49CF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CB9A4A9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8EED551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x1 = math.sqrt(root1)</w:t>
            </w:r>
          </w:p>
        </w:tc>
      </w:tr>
      <w:tr w:rsidR="00174C26" w:rsidRPr="00174C26" w14:paraId="50E0AB93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76E6BAE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225D81E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x2 = math.sqrt(root2)</w:t>
            </w:r>
          </w:p>
        </w:tc>
      </w:tr>
      <w:tr w:rsidR="00174C26" w:rsidRPr="00174C26" w14:paraId="119092B9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622F47A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609D081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x3= -1 * math.sqrt(root2)</w:t>
            </w:r>
          </w:p>
        </w:tc>
      </w:tr>
      <w:tr w:rsidR="00174C26" w:rsidRPr="00174C26" w14:paraId="11F255DF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2597CF9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E1C5E61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515DAE3E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1745DB41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8D4FB38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DB65774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x1)</w:t>
            </w:r>
          </w:p>
        </w:tc>
      </w:tr>
      <w:tr w:rsidR="00174C26" w:rsidRPr="00174C26" w14:paraId="0B5D6237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DF9057B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5543AB8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x2)</w:t>
            </w:r>
          </w:p>
        </w:tc>
      </w:tr>
      <w:tr w:rsidR="00174C26" w:rsidRPr="00174C26" w14:paraId="52EF5FF7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88D8265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7D008D4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x3)   </w:t>
            </w:r>
          </w:p>
        </w:tc>
      </w:tr>
      <w:tr w:rsidR="00174C26" w:rsidRPr="00174C26" w14:paraId="15EEE3FC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441745A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E197092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51005CA4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65EC3F47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8ACFD50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F7E9377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elif root1 &gt; 0 and root2 == 0:</w:t>
            </w:r>
          </w:p>
        </w:tc>
      </w:tr>
      <w:tr w:rsidR="00174C26" w:rsidRPr="00174C26" w14:paraId="5218735D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3447B28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5358ABD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x1 = math.sqrt(root1)</w:t>
            </w:r>
          </w:p>
        </w:tc>
      </w:tr>
      <w:tr w:rsidR="00174C26" w:rsidRPr="00174C26" w14:paraId="7824E7DC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F0E968C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DB23195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x2 = -1 * math.sqrt(root1)</w:t>
            </w:r>
          </w:p>
        </w:tc>
      </w:tr>
      <w:tr w:rsidR="00174C26" w:rsidRPr="00174C26" w14:paraId="445EDE9C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ADFCEBF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70B378D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x3 = math.sqrt(root2)</w:t>
            </w:r>
          </w:p>
        </w:tc>
      </w:tr>
      <w:tr w:rsidR="00174C26" w:rsidRPr="00174C26" w14:paraId="56344F43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68EDDF8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1E617A9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63267A72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157EDFCA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FD1B41A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AF71F77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x1)</w:t>
            </w:r>
          </w:p>
        </w:tc>
      </w:tr>
      <w:tr w:rsidR="00174C26" w:rsidRPr="00174C26" w14:paraId="26DF947B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F5C0DC4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988F9AF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x2)</w:t>
            </w:r>
          </w:p>
        </w:tc>
      </w:tr>
      <w:tr w:rsidR="00174C26" w:rsidRPr="00174C26" w14:paraId="357A2651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A4FE75B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66B8280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x3)</w:t>
            </w:r>
          </w:p>
        </w:tc>
      </w:tr>
      <w:tr w:rsidR="00174C26" w:rsidRPr="00174C26" w14:paraId="559C5377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A1CC5A6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CD72B13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</w:t>
            </w:r>
          </w:p>
        </w:tc>
      </w:tr>
      <w:tr w:rsidR="00174C26" w:rsidRPr="00174C26" w14:paraId="358C78FA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93AD4B8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0FF848B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else:</w:t>
            </w:r>
          </w:p>
        </w:tc>
      </w:tr>
      <w:tr w:rsidR="00174C26" w:rsidRPr="00174C26" w14:paraId="7914A759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909D64D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96F2CC0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'Данного корня нет!')</w:t>
            </w:r>
          </w:p>
        </w:tc>
      </w:tr>
      <w:tr w:rsidR="00174C26" w:rsidRPr="00174C26" w14:paraId="24674D42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8650D3A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7B92257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'Данного корня нет!')</w:t>
            </w:r>
          </w:p>
        </w:tc>
      </w:tr>
      <w:tr w:rsidR="00174C26" w:rsidRPr="00174C26" w14:paraId="690E999C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A0B94CD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9583C50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'Данного корня нет!')</w:t>
            </w:r>
          </w:p>
        </w:tc>
      </w:tr>
      <w:tr w:rsidR="00174C26" w:rsidRPr="00174C26" w14:paraId="5229090B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027D9A0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3D4B4CE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    result.append('Данного корня нет!')</w:t>
            </w:r>
          </w:p>
        </w:tc>
      </w:tr>
      <w:tr w:rsidR="00174C26" w:rsidRPr="00174C26" w14:paraId="19F1E843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B4CCC68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C4A6A5B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6DDEDDDA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6EE45AA2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06813C0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3CA9C8B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return result</w:t>
            </w:r>
          </w:p>
        </w:tc>
      </w:tr>
      <w:tr w:rsidR="00174C26" w:rsidRPr="00174C26" w14:paraId="05EADA2C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975E666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B14A01C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714F2FD4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06DDC3DC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DC06ABB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9CB49DE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def lin(b, c):</w:t>
            </w:r>
          </w:p>
        </w:tc>
      </w:tr>
      <w:tr w:rsidR="00174C26" w:rsidRPr="00174C26" w14:paraId="00E5D25D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4AF8C4B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DA5C3A7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3B4FD687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389AC419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BC3DAAF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3A91515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result = []</w:t>
            </w:r>
          </w:p>
        </w:tc>
      </w:tr>
      <w:tr w:rsidR="00174C26" w:rsidRPr="00174C26" w14:paraId="2720B532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461BFE3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50B21E8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root = 0.0</w:t>
            </w:r>
          </w:p>
        </w:tc>
      </w:tr>
      <w:tr w:rsidR="00174C26" w:rsidRPr="00174C26" w14:paraId="0E61306C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CD418EE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FCD2D2A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5D4A81C4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2F4A8931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18B4825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75B9407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root = -1 * c / b</w:t>
            </w:r>
          </w:p>
        </w:tc>
      </w:tr>
      <w:tr w:rsidR="00174C26" w:rsidRPr="00174C26" w14:paraId="7BC2263D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97DDC90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C837041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697655B0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44870861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241E22D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48EC778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if root &gt; 0:</w:t>
            </w:r>
          </w:p>
        </w:tc>
      </w:tr>
      <w:tr w:rsidR="00174C26" w:rsidRPr="00174C26" w14:paraId="4E6464F2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B595D83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E65301F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0AF404AF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0F2C937A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C817AAB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E4BDB66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ab/>
              <w:t>root1 = math.sqrt(root)</w:t>
            </w:r>
          </w:p>
        </w:tc>
      </w:tr>
      <w:tr w:rsidR="00174C26" w:rsidRPr="00174C26" w14:paraId="2DBF6AC0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C22645F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E715B12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ab/>
              <w:t>root2 = -1 * math.sqrt(root)</w:t>
            </w:r>
          </w:p>
        </w:tc>
      </w:tr>
      <w:tr w:rsidR="00174C26" w:rsidRPr="00174C26" w14:paraId="7824317C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36F1DD8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8D8B5FE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2CCAB8E7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2DAF8837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F8B4B66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DD84A84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ab/>
              <w:t>result.append(root1)</w:t>
            </w:r>
          </w:p>
        </w:tc>
      </w:tr>
      <w:tr w:rsidR="00174C26" w:rsidRPr="00174C26" w14:paraId="4078E287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2096CCA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E9F4DCE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ab/>
              <w:t>result.append(root2)</w:t>
            </w:r>
          </w:p>
        </w:tc>
      </w:tr>
      <w:tr w:rsidR="00174C26" w:rsidRPr="00174C26" w14:paraId="7B708C76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8973745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C30574A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45918A39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2270DC3A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7C99051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AB23A3B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elif root == 0:</w:t>
            </w:r>
          </w:p>
        </w:tc>
      </w:tr>
      <w:tr w:rsidR="00174C26" w:rsidRPr="00174C26" w14:paraId="57ED0AB8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EBD5B09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15A4A6E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1FE60F7E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75D6BB8A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BC12CA8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CDAED83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ab/>
              <w:t>result.append(root)</w:t>
            </w:r>
          </w:p>
        </w:tc>
      </w:tr>
      <w:tr w:rsidR="00174C26" w:rsidRPr="00174C26" w14:paraId="34859F36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9E58E33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68D181E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6DE2E55A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5110533D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539BBA7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2E0B1C3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return result</w:t>
            </w:r>
          </w:p>
        </w:tc>
      </w:tr>
      <w:tr w:rsidR="00174C26" w:rsidRPr="00174C26" w14:paraId="35A8A65F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A563D59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97C78A4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172D086B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0BB90166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2035884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56776CC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1D456ED1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7A234C4E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37765BE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6871300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26F0ACD6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0D1D5F73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7333FE0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42651D0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def main():</w:t>
            </w:r>
          </w:p>
        </w:tc>
      </w:tr>
      <w:tr w:rsidR="00174C26" w:rsidRPr="00174C26" w14:paraId="759AAC4F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AE36BCF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1ABC468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</w:t>
            </w:r>
          </w:p>
        </w:tc>
      </w:tr>
      <w:tr w:rsidR="00174C26" w:rsidRPr="00174C26" w14:paraId="40ADBCF8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9D14D6E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D94632D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a = get_coef(1, 'Введите коэффициент А:')</w:t>
            </w:r>
          </w:p>
        </w:tc>
      </w:tr>
      <w:tr w:rsidR="00174C26" w:rsidRPr="00174C26" w14:paraId="31AEC736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437473D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7B4E480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b = get_coef(2, 'Введите коэффициент B:')</w:t>
            </w:r>
          </w:p>
        </w:tc>
      </w:tr>
      <w:tr w:rsidR="00174C26" w:rsidRPr="00174C26" w14:paraId="7860281E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91D2BC0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F242305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c = get_coef(3, 'Введите коэффициент C:')</w:t>
            </w:r>
          </w:p>
        </w:tc>
      </w:tr>
      <w:tr w:rsidR="00174C26" w:rsidRPr="00174C26" w14:paraId="3CC9071E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BEFF4AC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F8A2201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5147710E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570076B2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722EC5C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1D22C75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roots =[]</w:t>
            </w:r>
          </w:p>
        </w:tc>
      </w:tr>
      <w:tr w:rsidR="00174C26" w:rsidRPr="00174C26" w14:paraId="654DA537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7D65D9C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5D20670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if a == 0.0:</w:t>
            </w:r>
          </w:p>
        </w:tc>
      </w:tr>
      <w:tr w:rsidR="00174C26" w:rsidRPr="00174C26" w14:paraId="5C93B11D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EC82776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F9EDD12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ab/>
              <w:t>if c == 0.0:</w:t>
            </w:r>
          </w:p>
        </w:tc>
      </w:tr>
      <w:tr w:rsidR="00174C26" w:rsidRPr="00174C26" w14:paraId="526F8C5B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8FE7A81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5AE7FF4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ab/>
              <w:t xml:space="preserve">    if b == 0.0:</w:t>
            </w:r>
          </w:p>
        </w:tc>
      </w:tr>
      <w:tr w:rsidR="00174C26" w:rsidRPr="00174C26" w14:paraId="47CB63F6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C685B4C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A833D16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ab/>
              <w:t xml:space="preserve">   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ab/>
              <w:t>roots = [1,1,1,1,1]</w:t>
            </w:r>
          </w:p>
        </w:tc>
      </w:tr>
      <w:tr w:rsidR="00174C26" w:rsidRPr="00174C26" w14:paraId="2A5B86F1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0C6AE94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1245848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ab/>
              <w:t xml:space="preserve">    else:</w:t>
            </w:r>
          </w:p>
        </w:tc>
      </w:tr>
      <w:tr w:rsidR="00174C26" w:rsidRPr="00174C26" w14:paraId="243F769B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4549BA7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CE40FD1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ab/>
              <w:t xml:space="preserve">   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ab/>
              <w:t>roots = [1]</w:t>
            </w:r>
          </w:p>
        </w:tc>
      </w:tr>
      <w:tr w:rsidR="00174C26" w:rsidRPr="00174C26" w14:paraId="633888BE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1B5DC32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8CD335F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ab/>
              <w:t>elif b == 0.0:</w:t>
            </w:r>
          </w:p>
        </w:tc>
      </w:tr>
      <w:tr w:rsidR="00174C26" w:rsidRPr="00174C26" w14:paraId="5F6A7698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AE2DAEF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BF5CA9B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ab/>
              <w:t xml:space="preserve">    roots = []</w:t>
            </w:r>
          </w:p>
        </w:tc>
      </w:tr>
      <w:tr w:rsidR="00174C26" w:rsidRPr="00174C26" w14:paraId="1CAB1B90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254A0B4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3A5DA0E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ab/>
              <w:t>else:</w:t>
            </w:r>
          </w:p>
        </w:tc>
      </w:tr>
      <w:tr w:rsidR="00174C26" w:rsidRPr="00174C26" w14:paraId="0971F2E3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B4D19EF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7E8CFA0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ab/>
              <w:t xml:space="preserve">    roots = lin(b, c)</w:t>
            </w:r>
          </w:p>
        </w:tc>
      </w:tr>
      <w:tr w:rsidR="00174C26" w:rsidRPr="00174C26" w14:paraId="78896028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37FA60F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312851D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# Вычисление корней</w:t>
            </w:r>
          </w:p>
        </w:tc>
      </w:tr>
      <w:tr w:rsidR="00174C26" w:rsidRPr="00174C26" w14:paraId="5CF9E557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93AC855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F2441B6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</w:t>
            </w:r>
          </w:p>
        </w:tc>
      </w:tr>
      <w:tr w:rsidR="00174C26" w:rsidRPr="00174C26" w14:paraId="4AD6059B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9E02F1E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87C7D0C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else:</w:t>
            </w:r>
          </w:p>
        </w:tc>
      </w:tr>
      <w:tr w:rsidR="00174C26" w:rsidRPr="00253B92" w14:paraId="4D1C45A4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FA1F9C2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3F730E9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      roots = get_roots(a,b,c)</w:t>
            </w:r>
          </w:p>
        </w:tc>
      </w:tr>
      <w:tr w:rsidR="00174C26" w:rsidRPr="00174C26" w14:paraId="6632E074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0A88D1A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D3A0731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 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# Вывод корней</w:t>
            </w:r>
          </w:p>
        </w:tc>
      </w:tr>
      <w:tr w:rsidR="00174C26" w:rsidRPr="00174C26" w14:paraId="3A7B359E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8D9B382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2C8553F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len_roots = len(roots)</w:t>
            </w:r>
          </w:p>
        </w:tc>
      </w:tr>
      <w:tr w:rsidR="00174C26" w:rsidRPr="00174C26" w14:paraId="2A65C100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3C4BF2C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DE6CD7B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if len_roots == 0:</w:t>
            </w:r>
          </w:p>
        </w:tc>
      </w:tr>
      <w:tr w:rsidR="00174C26" w:rsidRPr="00174C26" w14:paraId="5BB681CC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CA9E442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CA687DA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print('Корней не существует!!')</w:t>
            </w:r>
          </w:p>
        </w:tc>
      </w:tr>
      <w:tr w:rsidR="00174C26" w:rsidRPr="00174C26" w14:paraId="6693AD16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39E5384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BF6B1B6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720C8D3F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6B19780C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A6400EE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9847F6D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elif len_roots == 1:</w:t>
            </w:r>
          </w:p>
        </w:tc>
      </w:tr>
      <w:tr w:rsidR="00174C26" w:rsidRPr="00174C26" w14:paraId="4E51E756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B1F6383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E397BE0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print('x = 0')</w:t>
            </w:r>
          </w:p>
        </w:tc>
      </w:tr>
      <w:tr w:rsidR="00174C26" w:rsidRPr="00174C26" w14:paraId="0FAC9B0E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724B977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6EBE14D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722EFCFE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70AFA647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BC52872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5AD9EBF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elif len_roots == 2:</w:t>
            </w:r>
          </w:p>
        </w:tc>
      </w:tr>
      <w:tr w:rsidR="00174C26" w:rsidRPr="00253B92" w14:paraId="5A478D5F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D8AE808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4F446A8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      print('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Один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корень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: x1 = {}; x2 = {}'.format(roots[0],roots[1]))</w:t>
            </w:r>
          </w:p>
        </w:tc>
      </w:tr>
      <w:tr w:rsidR="00174C26" w:rsidRPr="00253B92" w14:paraId="061C2BD4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607568C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28FF4F3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  <w:p w14:paraId="47B5020B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</w:tr>
      <w:tr w:rsidR="00174C26" w:rsidRPr="00174C26" w14:paraId="4C8CF6DD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1CA109A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FEB9A58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 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elif len_roots == 3:</w:t>
            </w:r>
          </w:p>
        </w:tc>
      </w:tr>
      <w:tr w:rsidR="00174C26" w:rsidRPr="00253B92" w14:paraId="1E092DB2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6E76569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62A40EB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      print('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Два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корня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: x1 = {}; x2 = {}; x3 = {}'.format(roots[0],roots[1],roots[2]))</w:t>
            </w:r>
          </w:p>
        </w:tc>
      </w:tr>
      <w:tr w:rsidR="00174C26" w:rsidRPr="00253B92" w14:paraId="718D90E1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12AD396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3041E19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  <w:p w14:paraId="1003818C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</w:tr>
      <w:tr w:rsidR="00174C26" w:rsidRPr="00174C26" w14:paraId="76BD5348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EFBEA58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15A0D4F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 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elif len_roots == 4:</w:t>
            </w:r>
          </w:p>
        </w:tc>
      </w:tr>
      <w:tr w:rsidR="00174C26" w:rsidRPr="00253B92" w14:paraId="45469B07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830EB37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7BC7E4F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      print('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Два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корня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: x1 = {}; x2 = {}; x3 = {}; x4 = {}'.format(roots[0], roots[1], roots[2],</w:t>
            </w:r>
          </w:p>
        </w:tc>
      </w:tr>
      <w:tr w:rsidR="00174C26" w:rsidRPr="00174C26" w14:paraId="2F13EF0B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0B63ED3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A94F1FB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val="en-US" w:eastAsia="ru-RU"/>
              </w:rPr>
              <w:t xml:space="preserve">                                                                     </w:t>
            </w: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roots[3]))</w:t>
            </w:r>
          </w:p>
        </w:tc>
      </w:tr>
      <w:tr w:rsidR="00174C26" w:rsidRPr="00174C26" w14:paraId="623046F1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AC65010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4FA5234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elif len_roots == 5:</w:t>
            </w:r>
          </w:p>
        </w:tc>
      </w:tr>
      <w:tr w:rsidR="00174C26" w:rsidRPr="00174C26" w14:paraId="43B2F92C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11E7246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812E8C2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487821BC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0652F852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40DD896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23AD6E5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print('Может быть любое число по x')</w:t>
            </w:r>
          </w:p>
        </w:tc>
      </w:tr>
      <w:tr w:rsidR="00174C26" w:rsidRPr="00174C26" w14:paraId="52F26581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80D0F32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80CCDD9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  <w:p w14:paraId="4E41F21F" w14:textId="77777777" w:rsidR="00174C26" w:rsidRPr="00174C26" w:rsidRDefault="00174C26" w:rsidP="00174C26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74C26" w:rsidRPr="00174C26" w14:paraId="11248F61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82CE253" w14:textId="77777777" w:rsidR="00174C26" w:rsidRPr="00174C26" w:rsidRDefault="00174C26" w:rsidP="00174C26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CF3698A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    </w:t>
            </w:r>
          </w:p>
        </w:tc>
      </w:tr>
      <w:tr w:rsidR="00174C26" w:rsidRPr="00174C26" w14:paraId="7982645E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29D3136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375CE91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# Если сценарий запущен из командной строки</w:t>
            </w:r>
          </w:p>
        </w:tc>
      </w:tr>
      <w:tr w:rsidR="00174C26" w:rsidRPr="00174C26" w14:paraId="054ABF8E" w14:textId="77777777" w:rsidTr="00174C26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A51663B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FCBB77B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>if __name__ == "__main__":</w:t>
            </w:r>
          </w:p>
        </w:tc>
      </w:tr>
      <w:tr w:rsidR="00174C26" w:rsidRPr="00174C26" w14:paraId="1A092279" w14:textId="77777777" w:rsidTr="00174C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FA36435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A4812E1" w14:textId="77777777" w:rsidR="00174C26" w:rsidRPr="00174C26" w:rsidRDefault="00174C26" w:rsidP="00174C26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</w:pPr>
            <w:r w:rsidRPr="00174C26">
              <w:rPr>
                <w:rFonts w:ascii="Consolas" w:eastAsia="Times New Roman" w:hAnsi="Consolas" w:cs="Segoe UI"/>
                <w:color w:val="24292F"/>
                <w:sz w:val="18"/>
                <w:szCs w:val="18"/>
                <w:lang w:eastAsia="ru-RU"/>
              </w:rPr>
              <w:t xml:space="preserve">    main()</w:t>
            </w:r>
          </w:p>
        </w:tc>
      </w:tr>
    </w:tbl>
    <w:p w14:paraId="38E7A41F" w14:textId="020CF583" w:rsidR="008E166F" w:rsidRDefault="008E166F" w:rsidP="008E166F">
      <w:pPr>
        <w:ind w:firstLine="567"/>
        <w:rPr>
          <w:lang w:val="en-US" w:eastAsia="ru-RU"/>
        </w:rPr>
      </w:pPr>
    </w:p>
    <w:p w14:paraId="46334DF9" w14:textId="77777777" w:rsidR="008E166F" w:rsidRDefault="008E166F" w:rsidP="008E166F">
      <w:pPr>
        <w:ind w:firstLine="567"/>
        <w:rPr>
          <w:lang w:val="en-US" w:eastAsia="ru-RU"/>
        </w:rPr>
      </w:pPr>
    </w:p>
    <w:p w14:paraId="5CE1A4A5" w14:textId="73DAFCE2" w:rsidR="008E166F" w:rsidRPr="008E166F" w:rsidRDefault="008E166F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8E166F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3. </w:t>
      </w:r>
      <w:r>
        <w:rPr>
          <w:rFonts w:ascii="Times New Roman" w:hAnsi="Times New Roman" w:cs="Times New Roman"/>
          <w:b/>
          <w:sz w:val="28"/>
          <w:szCs w:val="28"/>
          <w:lang w:eastAsia="ru-RU"/>
        </w:rPr>
        <w:t>Э</w:t>
      </w:r>
      <w:r w:rsidRPr="008E166F">
        <w:rPr>
          <w:rFonts w:ascii="Times New Roman" w:hAnsi="Times New Roman" w:cs="Times New Roman"/>
          <w:b/>
          <w:sz w:val="28"/>
          <w:szCs w:val="28"/>
          <w:lang w:eastAsia="ru-RU"/>
        </w:rPr>
        <w:t>кранные формы с примерами выполнения программы</w:t>
      </w:r>
    </w:p>
    <w:p w14:paraId="1AB2EAAD" w14:textId="606222C9" w:rsidR="008E166F" w:rsidRDefault="008E166F" w:rsidP="008E166F">
      <w:pPr>
        <w:ind w:firstLine="567"/>
        <w:rPr>
          <w:lang w:eastAsia="ru-RU"/>
        </w:rPr>
      </w:pPr>
    </w:p>
    <w:p w14:paraId="2FDD619F" w14:textId="197A8E33" w:rsidR="00174C26" w:rsidRPr="008E166F" w:rsidRDefault="00253B92" w:rsidP="008E166F">
      <w:pPr>
        <w:ind w:firstLine="567"/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7F43BB3B" wp14:editId="383662D6">
            <wp:extent cx="5928360" cy="13030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836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EDD915" w14:textId="77777777" w:rsidR="008E166F" w:rsidRPr="008E166F" w:rsidRDefault="008E166F" w:rsidP="008E166F">
      <w:pPr>
        <w:rPr>
          <w:lang w:eastAsia="ru-RU"/>
        </w:rPr>
      </w:pPr>
    </w:p>
    <w:p w14:paraId="4110EAAE" w14:textId="14E32860" w:rsidR="00F3443C" w:rsidRPr="008E166F" w:rsidRDefault="00253B92" w:rsidP="00F3443C">
      <w:pPr>
        <w:ind w:firstLine="567"/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287B0FC7" wp14:editId="0C397FA9">
            <wp:extent cx="5928360" cy="169926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8360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DD3A4E" w14:textId="4778E11F" w:rsidR="004236E7" w:rsidRDefault="002B1233" w:rsidP="002B1233">
      <w:pPr>
        <w:pStyle w:val="MTDisplayEquation"/>
      </w:pPr>
      <w:r w:rsidRPr="008E166F">
        <w:rPr>
          <w:lang w:val="ru-RU"/>
        </w:rPr>
        <w:lastRenderedPageBreak/>
        <w:tab/>
      </w:r>
      <w:r w:rsidR="000337D2" w:rsidRPr="002B1233">
        <w:rPr>
          <w:position w:val="-4"/>
        </w:rPr>
        <w:object w:dxaOrig="180" w:dyaOrig="279" w14:anchorId="77209376">
          <v:shape id="_x0000_i1026" type="#_x0000_t75" style="width:9.6pt;height:13.8pt" o:ole="">
            <v:imagedata r:id="rId7" o:title=""/>
          </v:shape>
          <o:OLEObject Type="Embed" ProgID="Equation.DSMT4" ShapeID="_x0000_i1026" DrawAspect="Content" ObjectID="_1696949521" r:id="rId11"/>
        </w:object>
      </w:r>
      <w:r w:rsidR="00253B92">
        <w:rPr>
          <w:noProof/>
        </w:rPr>
        <w:drawing>
          <wp:inline distT="0" distB="0" distL="0" distR="0" wp14:anchorId="22716361" wp14:editId="12F2137E">
            <wp:extent cx="5935980" cy="1264920"/>
            <wp:effectExtent l="0" t="0" r="762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29A4">
        <w:rPr>
          <w:noProof/>
        </w:rPr>
        <w:drawing>
          <wp:inline distT="0" distB="0" distL="0" distR="0" wp14:anchorId="61B7A039" wp14:editId="03F41FE9">
            <wp:extent cx="5928360" cy="1234440"/>
            <wp:effectExtent l="0" t="0" r="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8360" cy="123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8E8CED" w14:textId="77777777" w:rsidR="002B1233" w:rsidRPr="002B1233" w:rsidRDefault="002B1233"/>
    <w:sectPr w:rsidR="002B1233" w:rsidRPr="002B123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86F63A1"/>
    <w:multiLevelType w:val="hybridMultilevel"/>
    <w:tmpl w:val="BE50B422"/>
    <w:lvl w:ilvl="0" w:tplc="9C22438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5D293E8B"/>
    <w:multiLevelType w:val="hybridMultilevel"/>
    <w:tmpl w:val="B3488240"/>
    <w:lvl w:ilvl="0" w:tplc="8210192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4388"/>
    <w:rsid w:val="000337D2"/>
    <w:rsid w:val="000F73A9"/>
    <w:rsid w:val="00114388"/>
    <w:rsid w:val="00130C5B"/>
    <w:rsid w:val="00174C26"/>
    <w:rsid w:val="00196549"/>
    <w:rsid w:val="001A4E50"/>
    <w:rsid w:val="002030EA"/>
    <w:rsid w:val="0024355A"/>
    <w:rsid w:val="00253B92"/>
    <w:rsid w:val="002B1233"/>
    <w:rsid w:val="002B32BA"/>
    <w:rsid w:val="002D03E9"/>
    <w:rsid w:val="00331181"/>
    <w:rsid w:val="00385E9A"/>
    <w:rsid w:val="004236E7"/>
    <w:rsid w:val="00453E7B"/>
    <w:rsid w:val="004D29A4"/>
    <w:rsid w:val="00561EC3"/>
    <w:rsid w:val="0064619B"/>
    <w:rsid w:val="006D3380"/>
    <w:rsid w:val="006E0D41"/>
    <w:rsid w:val="007465A2"/>
    <w:rsid w:val="007C4854"/>
    <w:rsid w:val="008127B1"/>
    <w:rsid w:val="008A06BE"/>
    <w:rsid w:val="008B7E46"/>
    <w:rsid w:val="008E166F"/>
    <w:rsid w:val="009B644E"/>
    <w:rsid w:val="00AA4ADA"/>
    <w:rsid w:val="00C45FB1"/>
    <w:rsid w:val="00CC79DC"/>
    <w:rsid w:val="00CE738B"/>
    <w:rsid w:val="00D00BAF"/>
    <w:rsid w:val="00D2423D"/>
    <w:rsid w:val="00D36987"/>
    <w:rsid w:val="00DA7BCF"/>
    <w:rsid w:val="00E27291"/>
    <w:rsid w:val="00E44C23"/>
    <w:rsid w:val="00EC0BEA"/>
    <w:rsid w:val="00EC12A7"/>
    <w:rsid w:val="00F3443C"/>
    <w:rsid w:val="00F618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F5366E"/>
  <w15:chartTrackingRefBased/>
  <w15:docId w15:val="{AE5C148E-8C41-4B46-B720-23BE28E257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618C1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0F73A9"/>
    <w:pPr>
      <w:tabs>
        <w:tab w:val="center" w:pos="4680"/>
        <w:tab w:val="right" w:pos="9360"/>
      </w:tabs>
      <w:spacing w:after="0" w:line="360" w:lineRule="auto"/>
      <w:ind w:firstLine="567"/>
      <w:jc w:val="both"/>
    </w:pPr>
    <w:rPr>
      <w:rFonts w:ascii="Times New Roman" w:eastAsia="Calibri" w:hAnsi="Times New Roman" w:cs="Times New Roman"/>
      <w:color w:val="000000"/>
      <w:sz w:val="28"/>
      <w:szCs w:val="28"/>
      <w:lang w:val="en-US" w:eastAsia="ru-RU"/>
    </w:rPr>
  </w:style>
  <w:style w:type="character" w:customStyle="1" w:styleId="MTDisplayEquation0">
    <w:name w:val="MTDisplayEquation Знак"/>
    <w:basedOn w:val="a0"/>
    <w:link w:val="MTDisplayEquation"/>
    <w:rsid w:val="000F73A9"/>
    <w:rPr>
      <w:rFonts w:ascii="Times New Roman" w:eastAsia="Calibri" w:hAnsi="Times New Roman" w:cs="Times New Roman"/>
      <w:color w:val="000000"/>
      <w:sz w:val="28"/>
      <w:szCs w:val="28"/>
      <w:lang w:val="en-US" w:eastAsia="ru-RU"/>
    </w:rPr>
  </w:style>
  <w:style w:type="character" w:styleId="a4">
    <w:name w:val="Placeholder Text"/>
    <w:basedOn w:val="a0"/>
    <w:uiPriority w:val="99"/>
    <w:semiHidden/>
    <w:rsid w:val="00561EC3"/>
    <w:rPr>
      <w:color w:val="808080"/>
    </w:rPr>
  </w:style>
  <w:style w:type="paragraph" w:styleId="a5">
    <w:name w:val="List Paragraph"/>
    <w:basedOn w:val="a"/>
    <w:uiPriority w:val="34"/>
    <w:qFormat/>
    <w:rsid w:val="008E166F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semiHidden/>
    <w:unhideWhenUsed/>
    <w:rsid w:val="008E16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E166F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msonormal0">
    <w:name w:val="msonormal"/>
    <w:basedOn w:val="a"/>
    <w:rsid w:val="00174C2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pl-k">
    <w:name w:val="pl-k"/>
    <w:basedOn w:val="a0"/>
    <w:rsid w:val="00174C26"/>
  </w:style>
  <w:style w:type="character" w:customStyle="1" w:styleId="pl-s1">
    <w:name w:val="pl-s1"/>
    <w:basedOn w:val="a0"/>
    <w:rsid w:val="00174C26"/>
  </w:style>
  <w:style w:type="character" w:customStyle="1" w:styleId="pl-en">
    <w:name w:val="pl-en"/>
    <w:basedOn w:val="a0"/>
    <w:rsid w:val="00174C26"/>
  </w:style>
  <w:style w:type="character" w:customStyle="1" w:styleId="pl-c">
    <w:name w:val="pl-c"/>
    <w:basedOn w:val="a0"/>
    <w:rsid w:val="00174C26"/>
  </w:style>
  <w:style w:type="character" w:customStyle="1" w:styleId="pl-c1">
    <w:name w:val="pl-c1"/>
    <w:basedOn w:val="a0"/>
    <w:rsid w:val="00174C26"/>
  </w:style>
  <w:style w:type="character" w:customStyle="1" w:styleId="pl-v">
    <w:name w:val="pl-v"/>
    <w:basedOn w:val="a0"/>
    <w:rsid w:val="00174C26"/>
  </w:style>
  <w:style w:type="character" w:customStyle="1" w:styleId="pl-s">
    <w:name w:val="pl-s"/>
    <w:basedOn w:val="a0"/>
    <w:rsid w:val="00174C26"/>
  </w:style>
  <w:style w:type="character" w:customStyle="1" w:styleId="pl-cce">
    <w:name w:val="pl-cce"/>
    <w:basedOn w:val="a0"/>
    <w:rsid w:val="00174C2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165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65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703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26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16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36C887-2234-4307-B945-F4FAE01B55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2</TotalTime>
  <Pages>7</Pages>
  <Words>942</Words>
  <Characters>5372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гелина</dc:creator>
  <cp:keywords/>
  <dc:description/>
  <cp:lastModifiedBy>Артур Бабаян</cp:lastModifiedBy>
  <cp:revision>19</cp:revision>
  <dcterms:created xsi:type="dcterms:W3CDTF">2021-09-21T17:37:00Z</dcterms:created>
  <dcterms:modified xsi:type="dcterms:W3CDTF">2021-10-28T1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UseMTPrefs">
    <vt:lpwstr>1</vt:lpwstr>
  </property>
</Properties>
</file>